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306EAC0A" w14:textId="77777777" w:rsidR="00C738DE" w:rsidRPr="000D2B2B" w:rsidRDefault="000D2B2B" w:rsidP="000D2B2B">
      <w:pPr>
        <w:pStyle w:val="NoSpacing"/>
        <w:rPr>
          <w:b/>
          <w:sz w:val="28"/>
          <w:szCs w:val="28"/>
        </w:rPr>
      </w:pPr>
      <w:r w:rsidRPr="000D2B2B">
        <w:rPr>
          <w:b/>
          <w:sz w:val="28"/>
          <w:szCs w:val="28"/>
        </w:rPr>
        <w:t xml:space="preserve">Name:  </w:t>
      </w:r>
      <w:r w:rsidR="002D2945">
        <w:rPr>
          <w:b/>
          <w:sz w:val="28"/>
          <w:szCs w:val="28"/>
        </w:rPr>
        <w:tab/>
      </w:r>
      <w:r w:rsidR="002D2945">
        <w:rPr>
          <w:b/>
          <w:sz w:val="28"/>
          <w:szCs w:val="28"/>
        </w:rPr>
        <w:tab/>
      </w:r>
      <w:r w:rsidRPr="000D2B2B">
        <w:rPr>
          <w:b/>
          <w:sz w:val="28"/>
          <w:szCs w:val="28"/>
        </w:rPr>
        <w:t xml:space="preserve">Session: </w:t>
      </w:r>
    </w:p>
    <w:p w14:paraId="20CABA80" w14:textId="77777777" w:rsidR="000D2B2B" w:rsidRPr="000D2B2B" w:rsidRDefault="000D2B2B" w:rsidP="000D2B2B">
      <w:pPr>
        <w:pStyle w:val="NoSpacing"/>
        <w:rPr>
          <w:b/>
          <w:sz w:val="28"/>
          <w:szCs w:val="28"/>
        </w:rPr>
      </w:pPr>
      <w:r w:rsidRPr="000D2B2B">
        <w:rPr>
          <w:b/>
          <w:sz w:val="28"/>
          <w:szCs w:val="28"/>
        </w:rPr>
        <w:t>Programming I</w:t>
      </w:r>
    </w:p>
    <w:p w14:paraId="1C618330" w14:textId="77777777" w:rsidR="000D2B2B" w:rsidRPr="000D2B2B" w:rsidRDefault="00970424" w:rsidP="000D2B2B">
      <w:pPr>
        <w:pStyle w:val="NoSpacing"/>
        <w:rPr>
          <w:b/>
          <w:sz w:val="28"/>
          <w:szCs w:val="28"/>
        </w:rPr>
      </w:pPr>
      <w:r>
        <w:rPr>
          <w:b/>
          <w:sz w:val="28"/>
          <w:szCs w:val="28"/>
        </w:rPr>
        <w:t>Working with File Practice</w:t>
      </w:r>
    </w:p>
    <w:p w14:paraId="63F2953D" w14:textId="6EAFCA8C" w:rsidR="000D2B2B" w:rsidRPr="000D2B2B" w:rsidRDefault="00C752E4" w:rsidP="000D2B2B">
      <w:pPr>
        <w:pStyle w:val="NoSpacing"/>
        <w:rPr>
          <w:b/>
          <w:sz w:val="28"/>
          <w:szCs w:val="28"/>
        </w:rPr>
      </w:pPr>
      <w:r>
        <w:rPr>
          <w:b/>
          <w:sz w:val="28"/>
          <w:szCs w:val="28"/>
        </w:rPr>
        <w:t>Lab Exercise 1</w:t>
      </w:r>
      <w:r w:rsidR="001C7DB1">
        <w:rPr>
          <w:b/>
          <w:sz w:val="28"/>
          <w:szCs w:val="28"/>
        </w:rPr>
        <w:t>0</w:t>
      </w:r>
      <w:r>
        <w:rPr>
          <w:b/>
          <w:sz w:val="28"/>
          <w:szCs w:val="28"/>
        </w:rPr>
        <w:t>.</w:t>
      </w:r>
      <w:r w:rsidR="001C7DB1">
        <w:rPr>
          <w:b/>
          <w:sz w:val="28"/>
          <w:szCs w:val="28"/>
        </w:rPr>
        <w:t>2</w:t>
      </w:r>
      <w:r w:rsidR="005A30DE">
        <w:rPr>
          <w:b/>
          <w:sz w:val="28"/>
          <w:szCs w:val="28"/>
        </w:rPr>
        <w:t>4</w:t>
      </w:r>
      <w:r w:rsidR="00203D1B">
        <w:rPr>
          <w:b/>
          <w:sz w:val="28"/>
          <w:szCs w:val="28"/>
        </w:rPr>
        <w:t>.20</w:t>
      </w:r>
      <w:r>
        <w:rPr>
          <w:b/>
          <w:sz w:val="28"/>
          <w:szCs w:val="28"/>
        </w:rPr>
        <w:t>2</w:t>
      </w:r>
      <w:r w:rsidR="005A30DE">
        <w:rPr>
          <w:b/>
          <w:sz w:val="28"/>
          <w:szCs w:val="28"/>
        </w:rPr>
        <w:t>4</w:t>
      </w:r>
    </w:p>
    <w:p w14:paraId="6C5425F7" w14:textId="77777777" w:rsidR="000D2B2B" w:rsidRDefault="000D2B2B" w:rsidP="000D2B2B">
      <w:pPr>
        <w:pStyle w:val="NoSpacing"/>
      </w:pPr>
    </w:p>
    <w:p w14:paraId="734168A4" w14:textId="77777777" w:rsidR="009A6C1A" w:rsidRDefault="00C752E4" w:rsidP="009A6C1A">
      <w:pPr>
        <w:pStyle w:val="NoSpacing"/>
        <w:rPr>
          <w:b/>
        </w:rPr>
      </w:pPr>
      <w:r>
        <w:rPr>
          <w:b/>
        </w:rPr>
        <w:t>When your programs are completed, submit your source code</w:t>
      </w:r>
      <w:r w:rsidR="000D2B2B" w:rsidRPr="000D2B2B">
        <w:rPr>
          <w:b/>
        </w:rPr>
        <w:t>.</w:t>
      </w:r>
    </w:p>
    <w:p w14:paraId="2F585BC8" w14:textId="77777777" w:rsidR="009A6C1A" w:rsidRDefault="009A6C1A" w:rsidP="009A6C1A">
      <w:pPr>
        <w:pStyle w:val="NoSpacing"/>
      </w:pPr>
    </w:p>
    <w:p w14:paraId="6BC5D967" w14:textId="77777777" w:rsidR="00775470" w:rsidRDefault="00970424" w:rsidP="00970424">
      <w:pPr>
        <w:pStyle w:val="ListParagraph"/>
        <w:numPr>
          <w:ilvl w:val="0"/>
          <w:numId w:val="6"/>
        </w:numPr>
        <w:spacing w:after="0" w:line="240" w:lineRule="auto"/>
      </w:pPr>
      <w:r>
        <w:t>Write a program that will read all lines from a file.  Write all of the words backwards to another file.  The input file is named forward.txt and the output file is backwards.txt.</w:t>
      </w:r>
    </w:p>
    <w:p w14:paraId="203224C7" w14:textId="77777777" w:rsidR="00970424" w:rsidRDefault="00970424" w:rsidP="00970424">
      <w:pPr>
        <w:spacing w:after="0" w:line="240" w:lineRule="auto"/>
      </w:pPr>
    </w:p>
    <w:p w14:paraId="3EB9B08C" w14:textId="77777777" w:rsidR="00970424" w:rsidRDefault="00970424" w:rsidP="00970424">
      <w:pPr>
        <w:pStyle w:val="ListParagraph"/>
        <w:numPr>
          <w:ilvl w:val="0"/>
          <w:numId w:val="6"/>
        </w:numPr>
        <w:spacing w:after="0" w:line="240" w:lineRule="auto"/>
      </w:pPr>
      <w:r>
        <w:t>Write a program that will read all lines from a file. The program should remove all words less than 3 characters and write the remaining words to a file.  The output file should be the same as the input file less the short words.</w:t>
      </w:r>
      <w:r w:rsidR="00825E2E">
        <w:t xml:space="preserve">  The input file is regular.txt and the output file should be shorter.txt</w:t>
      </w:r>
    </w:p>
    <w:p w14:paraId="74B6C4EC" w14:textId="77777777" w:rsidR="00970424" w:rsidRDefault="00970424" w:rsidP="00970424">
      <w:pPr>
        <w:pStyle w:val="ListParagraph"/>
      </w:pPr>
    </w:p>
    <w:p w14:paraId="22AD7850" w14:textId="77777777" w:rsidR="00970424" w:rsidRDefault="00970424" w:rsidP="00970424">
      <w:pPr>
        <w:pStyle w:val="ListParagraph"/>
        <w:numPr>
          <w:ilvl w:val="0"/>
          <w:numId w:val="6"/>
        </w:numPr>
        <w:spacing w:after="0" w:line="240" w:lineRule="auto"/>
      </w:pPr>
      <w:r>
        <w:t>A quadratic</w:t>
      </w:r>
      <w:r w:rsidR="00151165">
        <w:t xml:space="preserve"> equation</w:t>
      </w:r>
      <w:r w:rsidR="004566F1">
        <w:t xml:space="preserve"> has the form </w:t>
      </w:r>
      <w:r w:rsidRPr="00970424">
        <w:rPr>
          <w:position w:val="-6"/>
        </w:rPr>
        <w:object w:dxaOrig="1560" w:dyaOrig="320" w14:anchorId="425B91C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7.95pt;height:15.6pt" o:ole="">
            <v:imagedata r:id="rId5" o:title=""/>
          </v:shape>
          <o:OLEObject Type="Embed" ProgID="Equation.DSMT4" ShapeID="_x0000_i1025" DrawAspect="Content" ObjectID="_1790761781" r:id="rId6"/>
        </w:object>
      </w:r>
      <w:r w:rsidR="00151165">
        <w:t xml:space="preserve"> .  The roots of this</w:t>
      </w:r>
      <w:r>
        <w:t xml:space="preserve"> polynomial can be calculated as follows:</w:t>
      </w:r>
    </w:p>
    <w:p w14:paraId="73ED6229" w14:textId="77777777" w:rsidR="00970424" w:rsidRDefault="004566F1" w:rsidP="00970424">
      <w:pPr>
        <w:spacing w:after="0" w:line="240" w:lineRule="auto"/>
        <w:ind w:left="1440"/>
      </w:pPr>
      <w:r w:rsidRPr="004566F1">
        <w:rPr>
          <w:position w:val="-66"/>
        </w:rPr>
        <w:object w:dxaOrig="2060" w:dyaOrig="1440" w14:anchorId="4DF514FA">
          <v:shape id="_x0000_i1026" type="#_x0000_t75" style="width:102.45pt;height:1in" o:ole="">
            <v:imagedata r:id="rId7" o:title=""/>
          </v:shape>
          <o:OLEObject Type="Embed" ProgID="Equation.DSMT4" ShapeID="_x0000_i1026" DrawAspect="Content" ObjectID="_1790761782" r:id="rId8"/>
        </w:object>
      </w:r>
      <w:r w:rsidR="00970424">
        <w:t xml:space="preserve"> </w:t>
      </w:r>
    </w:p>
    <w:p w14:paraId="74DBBB93" w14:textId="77777777" w:rsidR="004566F1" w:rsidRDefault="004566F1" w:rsidP="004566F1">
      <w:pPr>
        <w:spacing w:after="0" w:line="240" w:lineRule="auto"/>
        <w:ind w:left="720"/>
      </w:pPr>
      <w:r>
        <w:t>The program should read the values of a, b, and c from a disk file (data.txt). The program should then calculate the roots and write them to a disk file (roots.txt). If the discriminant b</w:t>
      </w:r>
      <w:r w:rsidRPr="004566F1">
        <w:rPr>
          <w:vertAlign w:val="superscript"/>
        </w:rPr>
        <w:t>2</w:t>
      </w:r>
      <w:r>
        <w:t>-4ac is negative, write the string “No real roots” to the file.</w:t>
      </w:r>
    </w:p>
    <w:p w14:paraId="2CB7D9D5" w14:textId="77777777" w:rsidR="00957155" w:rsidRDefault="00957155" w:rsidP="004566F1">
      <w:pPr>
        <w:spacing w:after="0" w:line="240" w:lineRule="auto"/>
        <w:ind w:left="720"/>
      </w:pPr>
    </w:p>
    <w:p w14:paraId="242C9BB8" w14:textId="77777777" w:rsidR="00957155" w:rsidRDefault="00957155" w:rsidP="004566F1">
      <w:pPr>
        <w:spacing w:after="0" w:line="240" w:lineRule="auto"/>
        <w:ind w:left="720"/>
      </w:pPr>
      <w:r>
        <w:t>Extra Credit:</w:t>
      </w:r>
    </w:p>
    <w:p w14:paraId="5E5EA56D" w14:textId="77777777" w:rsidR="00957155" w:rsidRDefault="00957155" w:rsidP="004566F1">
      <w:pPr>
        <w:spacing w:after="0" w:line="240" w:lineRule="auto"/>
        <w:ind w:left="720"/>
      </w:pPr>
      <w:r>
        <w:t>Modify problem 3 to handle complex numbers</w:t>
      </w:r>
    </w:p>
    <w:p w14:paraId="6FFD40A7" w14:textId="77777777" w:rsidR="00775470" w:rsidRPr="002C6B47" w:rsidRDefault="00775470" w:rsidP="00775470">
      <w:pPr>
        <w:spacing w:after="0" w:line="240" w:lineRule="auto"/>
        <w:ind w:left="1440"/>
      </w:pPr>
    </w:p>
    <w:p w14:paraId="61A642BF" w14:textId="77777777" w:rsidR="00BD2ADC" w:rsidRPr="000D2B2B" w:rsidRDefault="00BD2ADC" w:rsidP="00B2164E">
      <w:pPr>
        <w:pStyle w:val="NoSpacing"/>
        <w:ind w:left="720"/>
        <w:rPr>
          <w:b/>
        </w:rPr>
      </w:pPr>
    </w:p>
    <w:sectPr w:rsidR="00BD2ADC" w:rsidRPr="000D2B2B" w:rsidSect="00C738DE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11A06449"/>
    <w:multiLevelType w:val="hybridMultilevel"/>
    <w:tmpl w:val="45D8D3E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24020E1C"/>
    <w:multiLevelType w:val="hybridMultilevel"/>
    <w:tmpl w:val="E0DA91AC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2DCE74C3"/>
    <w:multiLevelType w:val="hybridMultilevel"/>
    <w:tmpl w:val="0FF2F41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421018C4"/>
    <w:multiLevelType w:val="hybridMultilevel"/>
    <w:tmpl w:val="882441DC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517A6BC1"/>
    <w:multiLevelType w:val="hybridMultilevel"/>
    <w:tmpl w:val="A602190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26A4C60"/>
    <w:multiLevelType w:val="hybridMultilevel"/>
    <w:tmpl w:val="0FF2F41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843547343">
    <w:abstractNumId w:val="5"/>
  </w:num>
  <w:num w:numId="2" w16cid:durableId="502356833">
    <w:abstractNumId w:val="2"/>
  </w:num>
  <w:num w:numId="3" w16cid:durableId="1608736947">
    <w:abstractNumId w:val="1"/>
  </w:num>
  <w:num w:numId="4" w16cid:durableId="1381199974">
    <w:abstractNumId w:val="3"/>
  </w:num>
  <w:num w:numId="5" w16cid:durableId="98839368">
    <w:abstractNumId w:val="0"/>
  </w:num>
  <w:num w:numId="6" w16cid:durableId="710497638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1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0D2B2B"/>
    <w:rsid w:val="000443DF"/>
    <w:rsid w:val="00055995"/>
    <w:rsid w:val="000C6BBB"/>
    <w:rsid w:val="000D2B2B"/>
    <w:rsid w:val="00151165"/>
    <w:rsid w:val="00185A93"/>
    <w:rsid w:val="00193F80"/>
    <w:rsid w:val="001C7DB1"/>
    <w:rsid w:val="00203D1B"/>
    <w:rsid w:val="002D2945"/>
    <w:rsid w:val="003218AA"/>
    <w:rsid w:val="00337277"/>
    <w:rsid w:val="003E51D7"/>
    <w:rsid w:val="004566F1"/>
    <w:rsid w:val="004837E4"/>
    <w:rsid w:val="004D1CB5"/>
    <w:rsid w:val="005A30DE"/>
    <w:rsid w:val="00614E0A"/>
    <w:rsid w:val="006315B7"/>
    <w:rsid w:val="00656F2A"/>
    <w:rsid w:val="00746467"/>
    <w:rsid w:val="00775470"/>
    <w:rsid w:val="007A463F"/>
    <w:rsid w:val="007B1773"/>
    <w:rsid w:val="007B49CD"/>
    <w:rsid w:val="007D69C5"/>
    <w:rsid w:val="007E1AEC"/>
    <w:rsid w:val="007F3821"/>
    <w:rsid w:val="00825E2E"/>
    <w:rsid w:val="00876371"/>
    <w:rsid w:val="00907757"/>
    <w:rsid w:val="00956F53"/>
    <w:rsid w:val="00957155"/>
    <w:rsid w:val="00966E8C"/>
    <w:rsid w:val="00970424"/>
    <w:rsid w:val="00981395"/>
    <w:rsid w:val="009A6C1A"/>
    <w:rsid w:val="00B2164E"/>
    <w:rsid w:val="00B90ACE"/>
    <w:rsid w:val="00BD2ADC"/>
    <w:rsid w:val="00BE2467"/>
    <w:rsid w:val="00BF6DC9"/>
    <w:rsid w:val="00C738DE"/>
    <w:rsid w:val="00C752E4"/>
    <w:rsid w:val="00D01F18"/>
    <w:rsid w:val="00D07243"/>
    <w:rsid w:val="00D74EF5"/>
    <w:rsid w:val="00D7695A"/>
    <w:rsid w:val="00DD3576"/>
    <w:rsid w:val="00DE4E13"/>
    <w:rsid w:val="00E01C73"/>
    <w:rsid w:val="00E51879"/>
    <w:rsid w:val="00E63A98"/>
    <w:rsid w:val="00F6047E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8"/>
    <o:shapelayout v:ext="edit">
      <o:idmap v:ext="edit" data="1"/>
    </o:shapelayout>
  </w:shapeDefaults>
  <w:decimalSymbol w:val="."/>
  <w:listSeparator w:val=","/>
  <w14:docId w14:val="06699E77"/>
  <w15:docId w15:val="{77466F3C-9079-4D18-996E-70223CF72DD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0D2B2B"/>
    <w:pPr>
      <w:spacing w:after="200" w:line="276" w:lineRule="auto"/>
    </w:pPr>
    <w:rPr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0D2B2B"/>
    <w:rPr>
      <w:sz w:val="22"/>
      <w:szCs w:val="22"/>
    </w:rPr>
  </w:style>
  <w:style w:type="paragraph" w:styleId="ListParagraph">
    <w:name w:val="List Paragraph"/>
    <w:basedOn w:val="Normal"/>
    <w:uiPriority w:val="34"/>
    <w:qFormat/>
    <w:rsid w:val="000D2B2B"/>
    <w:pPr>
      <w:ind w:left="720"/>
      <w:contextualSpacing/>
    </w:pPr>
  </w:style>
  <w:style w:type="paragraph" w:styleId="Footer">
    <w:name w:val="footer"/>
    <w:basedOn w:val="Normal"/>
    <w:link w:val="FooterChar"/>
    <w:rsid w:val="009A6C1A"/>
    <w:pPr>
      <w:tabs>
        <w:tab w:val="center" w:pos="4320"/>
        <w:tab w:val="right" w:pos="8640"/>
      </w:tabs>
      <w:spacing w:after="0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FooterChar">
    <w:name w:val="Footer Char"/>
    <w:basedOn w:val="DefaultParagraphFont"/>
    <w:link w:val="Footer"/>
    <w:rsid w:val="009A6C1A"/>
    <w:rPr>
      <w:rFonts w:ascii="Times New Roman" w:eastAsia="Times New Roman" w:hAnsi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1</Pages>
  <Words>163</Words>
  <Characters>930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9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nmessa</dc:creator>
  <cp:lastModifiedBy>Norm Messa</cp:lastModifiedBy>
  <cp:revision>6</cp:revision>
  <cp:lastPrinted>2012-10-14T15:52:00Z</cp:lastPrinted>
  <dcterms:created xsi:type="dcterms:W3CDTF">2019-10-23T17:20:00Z</dcterms:created>
  <dcterms:modified xsi:type="dcterms:W3CDTF">2024-10-18T17:0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